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72E8" w:rsidRDefault="006E72E8"/>
    <w:p w:rsidR="00590163" w:rsidRDefault="0059016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28395</wp:posOffset>
                </wp:positionH>
                <wp:positionV relativeFrom="paragraph">
                  <wp:posOffset>128905</wp:posOffset>
                </wp:positionV>
                <wp:extent cx="2766349" cy="272005"/>
                <wp:effectExtent l="0" t="0" r="15240" b="1397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6349" cy="2720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0163" w:rsidRDefault="0059016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30.6pt;margin-top:10.15pt;width:217.8pt;height:21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" fillcolor="white [3201]" strokeweight=".5pt">
                <v:textbox>
                  <w:txbxContent>
                    <w:p w:rsidR="00590163" w:rsidRDefault="00590163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5943600" cy="5422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63" w:rsidRDefault="00590163">
      <w:r>
        <w:rPr>
          <w:noProof/>
        </w:rPr>
        <w:drawing>
          <wp:inline distT="0" distB="0" distL="0" distR="0">
            <wp:extent cx="5943600" cy="59064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0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63" w:rsidRPr="00590163" w:rsidRDefault="00590163">
      <w:pPr>
        <w:rPr>
          <w:sz w:val="16"/>
          <w:szCs w:val="16"/>
        </w:rPr>
      </w:pPr>
    </w:p>
    <w:p w:rsidR="00590163" w:rsidRDefault="00590163">
      <w:r>
        <w:rPr>
          <w:noProof/>
        </w:rPr>
        <w:drawing>
          <wp:inline distT="0" distB="0" distL="0" distR="0">
            <wp:extent cx="6400800" cy="171648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716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63" w:rsidRDefault="00590163">
      <w:r>
        <w:rPr>
          <w:noProof/>
        </w:rPr>
        <w:lastRenderedPageBreak/>
        <w:drawing>
          <wp:inline distT="0" distB="0" distL="0" distR="0">
            <wp:extent cx="6400800" cy="5763907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5763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63" w:rsidRDefault="00590163"/>
    <w:p w:rsidR="00590163" w:rsidRDefault="00590163"/>
    <w:p w:rsidR="00590163" w:rsidRDefault="00590163">
      <w:bookmarkStart w:id="0" w:name="_GoBack"/>
      <w:bookmarkEnd w:id="0"/>
    </w:p>
    <w:p w:rsidR="00590163" w:rsidRDefault="00590163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118110</wp:posOffset>
                </wp:positionV>
                <wp:extent cx="5882640" cy="2036445"/>
                <wp:effectExtent l="0" t="0" r="22860" b="2095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2640" cy="2036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0163" w:rsidRDefault="00590163">
                            <w:r>
                              <w:t xml:space="preserve">1) R, 1536; 2) R, 5; 3) R, 10825.8; 4) E, 259; 5) R, </w:t>
                            </w:r>
                            <w:r w:rsidRPr="00590163">
                              <w:rPr>
                                <w:position w:val="-6"/>
                              </w:rPr>
                              <w:object w:dxaOrig="480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2" type="#_x0000_t75" style="width:24pt;height:17.25pt" o:ole="">
                                  <v:imagedata r:id="rId9" o:title=""/>
                                </v:shape>
                                <o:OLEObject Type="Embed" ProgID="Equation.DSMT4" ShapeID="_x0000_i1032" DrawAspect="Content" ObjectID="_1498043054" r:id="rId10"/>
                              </w:object>
                            </w:r>
                            <w:r>
                              <w:t xml:space="preserve">; 6) E, 56; 7) </w:t>
                            </w:r>
                            <w:r w:rsidRPr="00590163">
                              <w:rPr>
                                <w:position w:val="-12"/>
                              </w:rPr>
                              <w:object w:dxaOrig="2420" w:dyaOrig="360">
                                <v:shape id="_x0000_i1034" type="#_x0000_t75" style="width:120.75pt;height:18pt" o:ole="">
                                  <v:imagedata r:id="rId11" o:title=""/>
                                </v:shape>
                                <o:OLEObject Type="Embed" ProgID="Equation.DSMT4" ShapeID="_x0000_i1034" DrawAspect="Content" ObjectID="_1498043055" r:id="rId12"/>
                              </w:object>
                            </w:r>
                            <w:r>
                              <w:t xml:space="preserve">; 8) </w:t>
                            </w:r>
                            <w:r w:rsidRPr="00590163">
                              <w:rPr>
                                <w:position w:val="-32"/>
                              </w:rPr>
                              <w:object w:dxaOrig="2700" w:dyaOrig="760">
                                <v:shape id="_x0000_i1036" type="#_x0000_t75" style="width:135pt;height:38.25pt" o:ole="">
                                  <v:imagedata r:id="rId13" o:title=""/>
                                </v:shape>
                                <o:OLEObject Type="Embed" ProgID="Equation.DSMT4" ShapeID="_x0000_i1036" DrawAspect="Content" ObjectID="_1498043056" r:id="rId14"/>
                              </w:object>
                            </w:r>
                            <w:r>
                              <w:t xml:space="preserve">; 9) </w:t>
                            </w:r>
                            <w:r w:rsidRPr="00590163">
                              <w:rPr>
                                <w:position w:val="-12"/>
                              </w:rPr>
                              <w:object w:dxaOrig="1800" w:dyaOrig="360">
                                <v:shape id="_x0000_i1038" type="#_x0000_t75" style="width:90pt;height:18pt" o:ole="">
                                  <v:imagedata r:id="rId15" o:title=""/>
                                </v:shape>
                                <o:OLEObject Type="Embed" ProgID="Equation.DSMT4" ShapeID="_x0000_i1038" DrawAspect="Content" ObjectID="_1498043057" r:id="rId16"/>
                              </w:object>
                            </w:r>
                            <w:r>
                              <w:t xml:space="preserve"> &amp; </w:t>
                            </w:r>
                            <w:r w:rsidRPr="00590163">
                              <w:rPr>
                                <w:position w:val="-32"/>
                              </w:rPr>
                              <w:object w:dxaOrig="2780" w:dyaOrig="760">
                                <v:shape id="_x0000_i1040" type="#_x0000_t75" style="width:138.75pt;height:38.25pt" o:ole="">
                                  <v:imagedata r:id="rId17" o:title=""/>
                                </v:shape>
                                <o:OLEObject Type="Embed" ProgID="Equation.DSMT4" ShapeID="_x0000_i1040" DrawAspect="Content" ObjectID="_1498043058" r:id="rId18"/>
                              </w:object>
                            </w:r>
                            <w:r>
                              <w:t xml:space="preserve">; 10) NO; 11); Yes – A; 12) NO; 13) NO; 14) NO; 15) Yes – G; 16) a) 36 km; b) </w:t>
                            </w:r>
                            <w:r w:rsidRPr="00590163">
                              <w:rPr>
                                <w:position w:val="-32"/>
                              </w:rPr>
                              <w:object w:dxaOrig="2740" w:dyaOrig="760">
                                <v:shape id="_x0000_i1046" type="#_x0000_t75" style="width:137.25pt;height:38.25pt" o:ole="">
                                  <v:imagedata r:id="rId19" o:title=""/>
                                </v:shape>
                                <o:OLEObject Type="Embed" ProgID="Equation.DSMT4" ShapeID="_x0000_i1046" DrawAspect="Content" ObjectID="_1498043059" r:id="rId20"/>
                              </w:object>
                            </w:r>
                            <w:r>
                              <w:t xml:space="preserve">; c) </w:t>
                            </w:r>
                            <w:r w:rsidRPr="00590163">
                              <w:rPr>
                                <w:position w:val="-12"/>
                              </w:rPr>
                              <w:object w:dxaOrig="3120" w:dyaOrig="360">
                                <v:shape id="_x0000_i1049" type="#_x0000_t75" style="width:156pt;height:18pt" o:ole="">
                                  <v:imagedata r:id="rId21" o:title=""/>
                                </v:shape>
                                <o:OLEObject Type="Embed" ProgID="Equation.DSMT4" ShapeID="_x0000_i1049" DrawAspect="Content" ObjectID="_1498043060" r:id="rId22"/>
                              </w:object>
                            </w:r>
                            <w:r w:rsidR="00324509">
                              <w:t>;   d) week 13; 17) and 18) check in clas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8.25pt;margin-top:9.3pt;width:463.2pt;height:160.3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" fillcolor="white [3201]" strokeweight=".5pt">
                <v:textbox>
                  <w:txbxContent>
                    <w:p w:rsidR="00590163" w:rsidRDefault="00590163">
                      <w:r>
                        <w:t xml:space="preserve">1) R, 1536; 2) R, 5; 3) R, 10825.8; 4) E, 259; 5) R, </w:t>
                      </w:r>
                      <w:r w:rsidRPr="00590163">
                        <w:rPr>
                          <w:position w:val="-6"/>
                        </w:rPr>
                        <w:object w:dxaOrig="480" w:dyaOrig="340">
                          <v:shape id="_x0000_i1032" type="#_x0000_t75" style="width:24pt;height:17.25pt" o:ole="">
                            <v:imagedata r:id="rId9" o:title=""/>
                          </v:shape>
                          <o:OLEObject Type="Embed" ProgID="Equation.DSMT4" ShapeID="_x0000_i1032" DrawAspect="Content" ObjectID="_1498043054" r:id="rId23"/>
                        </w:object>
                      </w:r>
                      <w:r>
                        <w:t xml:space="preserve">; 6) E, 56; 7) </w:t>
                      </w:r>
                      <w:r w:rsidRPr="00590163">
                        <w:rPr>
                          <w:position w:val="-12"/>
                        </w:rPr>
                        <w:object w:dxaOrig="2420" w:dyaOrig="360">
                          <v:shape id="_x0000_i1034" type="#_x0000_t75" style="width:120.75pt;height:18pt" o:ole="">
                            <v:imagedata r:id="rId11" o:title=""/>
                          </v:shape>
                          <o:OLEObject Type="Embed" ProgID="Equation.DSMT4" ShapeID="_x0000_i1034" DrawAspect="Content" ObjectID="_1498043055" r:id="rId24"/>
                        </w:object>
                      </w:r>
                      <w:r>
                        <w:t xml:space="preserve">; 8) </w:t>
                      </w:r>
                      <w:r w:rsidRPr="00590163">
                        <w:rPr>
                          <w:position w:val="-32"/>
                        </w:rPr>
                        <w:object w:dxaOrig="2700" w:dyaOrig="760">
                          <v:shape id="_x0000_i1036" type="#_x0000_t75" style="width:135pt;height:38.25pt" o:ole="">
                            <v:imagedata r:id="rId13" o:title=""/>
                          </v:shape>
                          <o:OLEObject Type="Embed" ProgID="Equation.DSMT4" ShapeID="_x0000_i1036" DrawAspect="Content" ObjectID="_1498043056" r:id="rId25"/>
                        </w:object>
                      </w:r>
                      <w:r>
                        <w:t xml:space="preserve">; 9) </w:t>
                      </w:r>
                      <w:r w:rsidRPr="00590163">
                        <w:rPr>
                          <w:position w:val="-12"/>
                        </w:rPr>
                        <w:object w:dxaOrig="1800" w:dyaOrig="360">
                          <v:shape id="_x0000_i1038" type="#_x0000_t75" style="width:90pt;height:18pt" o:ole="">
                            <v:imagedata r:id="rId15" o:title=""/>
                          </v:shape>
                          <o:OLEObject Type="Embed" ProgID="Equation.DSMT4" ShapeID="_x0000_i1038" DrawAspect="Content" ObjectID="_1498043057" r:id="rId26"/>
                        </w:object>
                      </w:r>
                      <w:r>
                        <w:t xml:space="preserve"> &amp; </w:t>
                      </w:r>
                      <w:r w:rsidRPr="00590163">
                        <w:rPr>
                          <w:position w:val="-32"/>
                        </w:rPr>
                        <w:object w:dxaOrig="2780" w:dyaOrig="760">
                          <v:shape id="_x0000_i1040" type="#_x0000_t75" style="width:138.75pt;height:38.25pt" o:ole="">
                            <v:imagedata r:id="rId17" o:title=""/>
                          </v:shape>
                          <o:OLEObject Type="Embed" ProgID="Equation.DSMT4" ShapeID="_x0000_i1040" DrawAspect="Content" ObjectID="_1498043058" r:id="rId27"/>
                        </w:object>
                      </w:r>
                      <w:r>
                        <w:t xml:space="preserve">; 10) NO; 11); Yes – A; 12) NO; 13) NO; 14) NO; 15) Yes – G; 16) a) 36 km; b) </w:t>
                      </w:r>
                      <w:r w:rsidRPr="00590163">
                        <w:rPr>
                          <w:position w:val="-32"/>
                        </w:rPr>
                        <w:object w:dxaOrig="2740" w:dyaOrig="760">
                          <v:shape id="_x0000_i1046" type="#_x0000_t75" style="width:137.25pt;height:38.25pt" o:ole="">
                            <v:imagedata r:id="rId19" o:title=""/>
                          </v:shape>
                          <o:OLEObject Type="Embed" ProgID="Equation.DSMT4" ShapeID="_x0000_i1046" DrawAspect="Content" ObjectID="_1498043059" r:id="rId28"/>
                        </w:object>
                      </w:r>
                      <w:r>
                        <w:t xml:space="preserve">; c) </w:t>
                      </w:r>
                      <w:r w:rsidRPr="00590163">
                        <w:rPr>
                          <w:position w:val="-12"/>
                        </w:rPr>
                        <w:object w:dxaOrig="3120" w:dyaOrig="360">
                          <v:shape id="_x0000_i1049" type="#_x0000_t75" style="width:156pt;height:18pt" o:ole="">
                            <v:imagedata r:id="rId21" o:title=""/>
                          </v:shape>
                          <o:OLEObject Type="Embed" ProgID="Equation.DSMT4" ShapeID="_x0000_i1049" DrawAspect="Content" ObjectID="_1498043060" r:id="rId29"/>
                        </w:object>
                      </w:r>
                      <w:r w:rsidR="00324509">
                        <w:t>;   d) week 13; 17) and 18) check in clas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BD5170" wp14:editId="3FEA2DA6">
                <wp:simplePos x="0" y="0"/>
                <wp:positionH relativeFrom="column">
                  <wp:posOffset>106680</wp:posOffset>
                </wp:positionH>
                <wp:positionV relativeFrom="paragraph">
                  <wp:posOffset>8179435</wp:posOffset>
                </wp:positionV>
                <wp:extent cx="6227180" cy="1076446"/>
                <wp:effectExtent l="0" t="0" r="21590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7180" cy="10764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0163" w:rsidRDefault="00590163" w:rsidP="0059016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28" type="#_x0000_t202" style="position:absolute;margin-left:8.4pt;margin-top:644.05pt;width:490.35pt;height:84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" fillcolor="white [3201]" strokeweight=".5pt">
                <v:textbox>
                  <w:txbxContent>
                    <w:p w:rsidR="00590163" w:rsidRDefault="00590163" w:rsidP="00590163"/>
                  </w:txbxContent>
                </v:textbox>
              </v:shape>
            </w:pict>
          </mc:Fallback>
        </mc:AlternateContent>
      </w:r>
    </w:p>
    <w:sectPr w:rsidR="00590163" w:rsidSect="00590163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163"/>
    <w:rsid w:val="00324509"/>
    <w:rsid w:val="00590163"/>
    <w:rsid w:val="006E7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0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1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0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1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</Words>
  <Characters>1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</Company>
  <LinksUpToDate>false</LinksUpToDate>
  <CharactersWithSpaces>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rren</dc:creator>
  <cp:lastModifiedBy>warren</cp:lastModifiedBy>
  <cp:revision>1</cp:revision>
  <dcterms:created xsi:type="dcterms:W3CDTF">2015-07-10T18:06:00Z</dcterms:created>
  <dcterms:modified xsi:type="dcterms:W3CDTF">2015-07-10T18:18:00Z</dcterms:modified>
</cp:coreProperties>
</file>